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A3373A" w14:textId="77777777" w:rsidR="00242858" w:rsidRPr="00961D16" w:rsidRDefault="00242858" w:rsidP="00AE1BD6">
      <w:pPr>
        <w:spacing w:after="0"/>
        <w:jc w:val="center"/>
        <w:rPr>
          <w:rFonts w:ascii="Times New Roman" w:hAnsi="Times New Roman" w:cs="Times New Roman"/>
          <w:color w:val="FF0000"/>
          <w:sz w:val="32"/>
          <w:szCs w:val="26"/>
        </w:rPr>
      </w:pPr>
      <w:r w:rsidRPr="00961D16">
        <w:rPr>
          <w:rFonts w:ascii="Times New Roman" w:hAnsi="Times New Roman" w:cs="Times New Roman"/>
          <w:b/>
          <w:bCs/>
          <w:color w:val="FF0000"/>
          <w:sz w:val="32"/>
          <w:szCs w:val="26"/>
        </w:rPr>
        <w:t>ĐỊNH LÍ – LUYỆN TẬP</w:t>
      </w:r>
    </w:p>
    <w:p w14:paraId="6FC155A3" w14:textId="20C4CFEA" w:rsidR="00242858" w:rsidRPr="00890DCD" w:rsidRDefault="00242858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61D16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1. Định lí</w:t>
      </w:r>
      <w:r w:rsidR="00961D16" w:rsidRPr="00961D16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 xml:space="preserve"> (SGK</w:t>
      </w:r>
      <w:r w:rsidR="00AE1BD6" w:rsidRPr="00961D16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)</w:t>
      </w:r>
    </w:p>
    <w:p w14:paraId="5DAE2930" w14:textId="637EED0C" w:rsidR="00242858" w:rsidRPr="00890DCD" w:rsidRDefault="00242858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bCs/>
          <w:sz w:val="26"/>
          <w:szCs w:val="26"/>
        </w:rPr>
        <w:t xml:space="preserve">Trong </w:t>
      </w:r>
      <w:proofErr w:type="gramStart"/>
      <w:r w:rsidRPr="00890DCD">
        <w:rPr>
          <w:rFonts w:ascii="Times New Roman" w:hAnsi="Times New Roman" w:cs="Times New Roman"/>
          <w:bCs/>
          <w:sz w:val="26"/>
          <w:szCs w:val="26"/>
        </w:rPr>
        <w:t>câu :</w:t>
      </w:r>
      <w:proofErr w:type="gramEnd"/>
      <w:r w:rsidR="00935C13" w:rsidRPr="00890DCD">
        <w:rPr>
          <w:rFonts w:ascii="Times New Roman" w:hAnsi="Times New Roman" w:cs="Times New Roman"/>
          <w:bCs/>
          <w:sz w:val="26"/>
          <w:szCs w:val="26"/>
        </w:rPr>
        <w:t xml:space="preserve">” </w:t>
      </w:r>
      <w:r w:rsidR="00B20D86" w:rsidRPr="00890DCD">
        <w:rPr>
          <w:rFonts w:ascii="Times New Roman" w:hAnsi="Times New Roman" w:cs="Times New Roman"/>
          <w:bCs/>
          <w:sz w:val="26"/>
          <w:szCs w:val="26"/>
        </w:rPr>
        <w:t xml:space="preserve"> Nế</w:t>
      </w:r>
      <w:r w:rsidR="00935C13" w:rsidRPr="00890DCD">
        <w:rPr>
          <w:rFonts w:ascii="Times New Roman" w:hAnsi="Times New Roman" w:cs="Times New Roman"/>
          <w:bCs/>
          <w:sz w:val="26"/>
          <w:szCs w:val="26"/>
        </w:rPr>
        <w:t xml:space="preserve">u </w:t>
      </w:r>
      <w:r w:rsidR="00B20D86" w:rsidRPr="00890DCD">
        <w:rPr>
          <w:rFonts w:ascii="Times New Roman" w:hAnsi="Times New Roman" w:cs="Times New Roman"/>
          <w:bCs/>
          <w:sz w:val="26"/>
          <w:szCs w:val="26"/>
        </w:rPr>
        <w:t xml:space="preserve"> A  thì  </w:t>
      </w:r>
      <w:r w:rsidR="00935C13" w:rsidRPr="00890DCD">
        <w:rPr>
          <w:rFonts w:ascii="Times New Roman" w:hAnsi="Times New Roman" w:cs="Times New Roman"/>
          <w:bCs/>
          <w:sz w:val="26"/>
          <w:szCs w:val="26"/>
        </w:rPr>
        <w:t>B ”</w:t>
      </w:r>
    </w:p>
    <w:p w14:paraId="43EE366B" w14:textId="77777777" w:rsidR="00242858" w:rsidRPr="00890DCD" w:rsidRDefault="00242858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gramStart"/>
      <w:r w:rsidRPr="00890DCD">
        <w:rPr>
          <w:rFonts w:ascii="Times New Roman" w:hAnsi="Times New Roman" w:cs="Times New Roman"/>
          <w:bCs/>
          <w:sz w:val="26"/>
          <w:szCs w:val="26"/>
        </w:rPr>
        <w:t>A  gọi</w:t>
      </w:r>
      <w:proofErr w:type="gramEnd"/>
      <w:r w:rsidRPr="00890DCD">
        <w:rPr>
          <w:rFonts w:ascii="Times New Roman" w:hAnsi="Times New Roman" w:cs="Times New Roman"/>
          <w:bCs/>
          <w:sz w:val="26"/>
          <w:szCs w:val="26"/>
        </w:rPr>
        <w:t xml:space="preserve"> là </w:t>
      </w:r>
      <w:r w:rsidRPr="00890DCD">
        <w:rPr>
          <w:rFonts w:ascii="Times New Roman" w:hAnsi="Times New Roman" w:cs="Times New Roman"/>
          <w:bCs/>
          <w:i/>
          <w:iCs/>
          <w:sz w:val="26"/>
          <w:szCs w:val="26"/>
        </w:rPr>
        <w:t>giả thiết</w:t>
      </w:r>
      <w:r w:rsidRPr="00890DCD">
        <w:rPr>
          <w:rFonts w:ascii="Times New Roman" w:hAnsi="Times New Roman" w:cs="Times New Roman"/>
          <w:bCs/>
          <w:sz w:val="26"/>
          <w:szCs w:val="26"/>
        </w:rPr>
        <w:t xml:space="preserve"> ; B  gọi  là </w:t>
      </w:r>
      <w:r w:rsidRPr="00890DCD">
        <w:rPr>
          <w:rFonts w:ascii="Times New Roman" w:hAnsi="Times New Roman" w:cs="Times New Roman"/>
          <w:bCs/>
          <w:i/>
          <w:iCs/>
          <w:sz w:val="26"/>
          <w:szCs w:val="26"/>
        </w:rPr>
        <w:t>kết luận</w:t>
      </w:r>
    </w:p>
    <w:p w14:paraId="74229A77" w14:textId="390BDFDF" w:rsidR="00242858" w:rsidRPr="00890DCD" w:rsidRDefault="00242858" w:rsidP="00EA00CD">
      <w:pPr>
        <w:spacing w:after="0"/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 xml:space="preserve">VD: </w:t>
      </w:r>
      <w:r w:rsidR="00935C13" w:rsidRPr="00890DCD">
        <w:rPr>
          <w:rFonts w:ascii="Times New Roman" w:hAnsi="Times New Roman" w:cs="Times New Roman"/>
          <w:bCs/>
          <w:sz w:val="26"/>
          <w:szCs w:val="26"/>
        </w:rPr>
        <w:t xml:space="preserve">a) Hãy chỉ ra giả thiết và kết luận của định </w:t>
      </w:r>
      <w:proofErr w:type="gramStart"/>
      <w:r w:rsidR="00935C13" w:rsidRPr="00890DCD">
        <w:rPr>
          <w:rFonts w:ascii="Times New Roman" w:hAnsi="Times New Roman" w:cs="Times New Roman"/>
          <w:bCs/>
          <w:sz w:val="26"/>
          <w:szCs w:val="26"/>
        </w:rPr>
        <w:t>lí :</w:t>
      </w:r>
      <w:proofErr w:type="gramEnd"/>
      <w:r w:rsidR="00935C13" w:rsidRPr="00890DC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935C13" w:rsidRPr="00890DCD">
        <w:rPr>
          <w:rFonts w:ascii="Times New Roman" w:hAnsi="Times New Roman" w:cs="Times New Roman"/>
          <w:bCs/>
          <w:i/>
          <w:iCs/>
          <w:sz w:val="26"/>
          <w:szCs w:val="26"/>
        </w:rPr>
        <w:t>“Hai đường thẳng phân biệt cùng song song với một đường thẳng thứ ba thì chúng song song với nhau</w:t>
      </w:r>
    </w:p>
    <w:p w14:paraId="179844DB" w14:textId="37635D75" w:rsidR="00935C13" w:rsidRPr="00890DCD" w:rsidRDefault="00935C13" w:rsidP="00EA00CD">
      <w:pPr>
        <w:spacing w:after="0"/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890DCD">
        <w:rPr>
          <w:rFonts w:ascii="Times New Roman" w:hAnsi="Times New Roman" w:cs="Times New Roman"/>
          <w:bCs/>
          <w:sz w:val="26"/>
          <w:szCs w:val="26"/>
        </w:rPr>
        <w:t xml:space="preserve"> Gia thiết: </w:t>
      </w:r>
      <w:r w:rsidRPr="00890DCD">
        <w:rPr>
          <w:rFonts w:ascii="Times New Roman" w:hAnsi="Times New Roman" w:cs="Times New Roman"/>
          <w:bCs/>
          <w:i/>
          <w:iCs/>
          <w:sz w:val="26"/>
          <w:szCs w:val="26"/>
        </w:rPr>
        <w:t>Hai đường thẳng phân biệt cùng song song với một đường thẳng thứ ba</w:t>
      </w:r>
    </w:p>
    <w:p w14:paraId="7A0527F8" w14:textId="149BEFF2" w:rsidR="00935C13" w:rsidRPr="00890DCD" w:rsidRDefault="00935C13" w:rsidP="00EA00CD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890DCD">
        <w:rPr>
          <w:rFonts w:ascii="Times New Roman" w:hAnsi="Times New Roman" w:cs="Times New Roman"/>
          <w:bCs/>
          <w:i/>
          <w:iCs/>
          <w:sz w:val="26"/>
          <w:szCs w:val="26"/>
        </w:rPr>
        <w:t>Kết luận: chúng song song với nhau</w:t>
      </w:r>
    </w:p>
    <w:p w14:paraId="36D3948E" w14:textId="5080BFB7" w:rsidR="00935C13" w:rsidRPr="00890DCD" w:rsidRDefault="00935C13" w:rsidP="00EA00CD">
      <w:pPr>
        <w:spacing w:after="0"/>
        <w:rPr>
          <w:rFonts w:ascii="Times New Roman" w:hAnsi="Times New Roman" w:cs="Times New Roman"/>
          <w:bCs/>
          <w:sz w:val="26"/>
          <w:szCs w:val="26"/>
        </w:rPr>
      </w:pPr>
      <w:r w:rsidRPr="00890DCD">
        <w:rPr>
          <w:rFonts w:ascii="Times New Roman" w:hAnsi="Times New Roman" w:cs="Times New Roman"/>
          <w:bCs/>
          <w:sz w:val="26"/>
          <w:szCs w:val="26"/>
        </w:rPr>
        <w:t xml:space="preserve">      b) Vẽ hình minh họa định lí trên và viết </w:t>
      </w:r>
      <w:r w:rsidRPr="00890DCD">
        <w:rPr>
          <w:rFonts w:ascii="Times New Roman" w:hAnsi="Times New Roman" w:cs="Times New Roman"/>
          <w:bCs/>
          <w:i/>
          <w:iCs/>
          <w:sz w:val="26"/>
          <w:szCs w:val="26"/>
        </w:rPr>
        <w:t>giả thiết</w:t>
      </w:r>
      <w:r w:rsidRPr="00890DCD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890DCD">
        <w:rPr>
          <w:rFonts w:ascii="Times New Roman" w:hAnsi="Times New Roman" w:cs="Times New Roman"/>
          <w:bCs/>
          <w:i/>
          <w:iCs/>
          <w:sz w:val="26"/>
          <w:szCs w:val="26"/>
        </w:rPr>
        <w:t>kết luận</w:t>
      </w:r>
      <w:r w:rsidRPr="00890DCD">
        <w:rPr>
          <w:rFonts w:ascii="Times New Roman" w:hAnsi="Times New Roman" w:cs="Times New Roman"/>
          <w:bCs/>
          <w:sz w:val="26"/>
          <w:szCs w:val="26"/>
        </w:rPr>
        <w:t xml:space="preserve"> bằng kí hiệu.</w:t>
      </w:r>
    </w:p>
    <w:p w14:paraId="5CB5099A" w14:textId="0966940A" w:rsidR="00242858" w:rsidRPr="00890DCD" w:rsidRDefault="00EA00CD" w:rsidP="00EA00C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E1480FD" wp14:editId="4964CBFB">
            <wp:extent cx="4559467" cy="101131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88332" cy="1017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CD4ED" w14:textId="4F634767" w:rsidR="00EA00CD" w:rsidRPr="00961D16" w:rsidRDefault="00EA00CD" w:rsidP="00EA00CD">
      <w:pPr>
        <w:spacing w:after="0"/>
        <w:rPr>
          <w:rFonts w:ascii="Times New Roman" w:hAnsi="Times New Roman" w:cs="Times New Roman"/>
          <w:color w:val="0070C0"/>
          <w:sz w:val="26"/>
          <w:szCs w:val="26"/>
        </w:rPr>
      </w:pPr>
      <w:r w:rsidRPr="00961D16">
        <w:rPr>
          <w:rFonts w:ascii="Times New Roman" w:hAnsi="Times New Roman" w:cs="Times New Roman"/>
          <w:b/>
          <w:bCs/>
          <w:color w:val="0070C0"/>
          <w:sz w:val="26"/>
          <w:szCs w:val="26"/>
        </w:rPr>
        <w:t xml:space="preserve">2. </w:t>
      </w:r>
      <w:r w:rsidRPr="00961D16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Chứng minh đị</w:t>
      </w:r>
      <w:r w:rsidR="00961D16" w:rsidRPr="00961D16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nh lí(SGK</w:t>
      </w:r>
      <w:r w:rsidRPr="00961D16">
        <w:rPr>
          <w:rFonts w:ascii="Times New Roman" w:hAnsi="Times New Roman" w:cs="Times New Roman"/>
          <w:b/>
          <w:bCs/>
          <w:color w:val="0070C0"/>
          <w:sz w:val="26"/>
          <w:szCs w:val="26"/>
          <w:u w:val="single"/>
        </w:rPr>
        <w:t>)</w:t>
      </w:r>
    </w:p>
    <w:p w14:paraId="5D389037" w14:textId="4B41CA1E" w:rsidR="00586B4B" w:rsidRPr="00890DCD" w:rsidRDefault="00EA00CD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 xml:space="preserve">a/ </w:t>
      </w:r>
      <w:proofErr w:type="gramStart"/>
      <w:r w:rsidRPr="00890DCD">
        <w:rPr>
          <w:rFonts w:ascii="Times New Roman" w:hAnsi="Times New Roman" w:cs="Times New Roman"/>
          <w:sz w:val="26"/>
          <w:szCs w:val="26"/>
        </w:rPr>
        <w:t>Để  chứng</w:t>
      </w:r>
      <w:proofErr w:type="gramEnd"/>
      <w:r w:rsidRPr="00890DCD">
        <w:rPr>
          <w:rFonts w:ascii="Times New Roman" w:hAnsi="Times New Roman" w:cs="Times New Roman"/>
          <w:sz w:val="26"/>
          <w:szCs w:val="26"/>
        </w:rPr>
        <w:t xml:space="preserve"> minh định lí: có 2 bước</w:t>
      </w:r>
    </w:p>
    <w:p w14:paraId="7B278848" w14:textId="4418BBA1" w:rsidR="00EA00CD" w:rsidRPr="00890DCD" w:rsidRDefault="00AE1BD6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ab/>
      </w:r>
      <w:r w:rsidR="00EA00CD" w:rsidRPr="00890DCD">
        <w:rPr>
          <w:rFonts w:ascii="Times New Roman" w:hAnsi="Times New Roman" w:cs="Times New Roman"/>
          <w:sz w:val="26"/>
          <w:szCs w:val="26"/>
        </w:rPr>
        <w:t>B1: Vẽ hình, ghi giả thiết kết luận</w:t>
      </w:r>
    </w:p>
    <w:p w14:paraId="0B6E71EE" w14:textId="03E2F40C" w:rsidR="00EA00CD" w:rsidRPr="00890DCD" w:rsidRDefault="00AE1BD6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ab/>
      </w:r>
      <w:r w:rsidR="00EA00CD" w:rsidRPr="00890DCD">
        <w:rPr>
          <w:rFonts w:ascii="Times New Roman" w:hAnsi="Times New Roman" w:cs="Times New Roman"/>
          <w:sz w:val="26"/>
          <w:szCs w:val="26"/>
        </w:rPr>
        <w:t>B2: Thực hiện chứng minh định lí</w:t>
      </w:r>
    </w:p>
    <w:p w14:paraId="1A3D8708" w14:textId="77777777" w:rsidR="00EA00CD" w:rsidRPr="00890DCD" w:rsidRDefault="00EA00CD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 xml:space="preserve">b/ </w:t>
      </w:r>
      <w:r w:rsidRPr="00890DCD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Ví dụ: </w:t>
      </w:r>
    </w:p>
    <w:p w14:paraId="45720384" w14:textId="77777777" w:rsidR="00EA00CD" w:rsidRPr="00890DCD" w:rsidRDefault="00EA00CD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 xml:space="preserve">     Chứng minh định </w:t>
      </w:r>
      <w:proofErr w:type="gramStart"/>
      <w:r w:rsidRPr="00890DCD">
        <w:rPr>
          <w:rFonts w:ascii="Times New Roman" w:hAnsi="Times New Roman" w:cs="Times New Roman"/>
          <w:sz w:val="26"/>
          <w:szCs w:val="26"/>
        </w:rPr>
        <w:t>lí :</w:t>
      </w:r>
      <w:proofErr w:type="gramEnd"/>
      <w:r w:rsidRPr="00890DCD">
        <w:rPr>
          <w:rFonts w:ascii="Times New Roman" w:hAnsi="Times New Roman" w:cs="Times New Roman"/>
          <w:sz w:val="26"/>
          <w:szCs w:val="26"/>
        </w:rPr>
        <w:t xml:space="preserve"> “</w:t>
      </w:r>
      <w:r w:rsidRPr="00890DCD">
        <w:rPr>
          <w:rFonts w:ascii="Times New Roman" w:hAnsi="Times New Roman" w:cs="Times New Roman"/>
          <w:i/>
          <w:iCs/>
          <w:sz w:val="26"/>
          <w:szCs w:val="26"/>
        </w:rPr>
        <w:t>Góc tạo bởi hai tia phân giác của hai góc kề bù là một góc vuông</w:t>
      </w:r>
      <w:r w:rsidRPr="00890DCD">
        <w:rPr>
          <w:rFonts w:ascii="Times New Roman" w:hAnsi="Times New Roman" w:cs="Times New Roman"/>
          <w:sz w:val="26"/>
          <w:szCs w:val="26"/>
        </w:rPr>
        <w:t>”.</w:t>
      </w:r>
    </w:p>
    <w:p w14:paraId="61080513" w14:textId="529A0785" w:rsidR="00EA00CD" w:rsidRPr="00890DCD" w:rsidRDefault="00EA00CD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C7D3662" wp14:editId="30E669E6">
            <wp:extent cx="5943600" cy="1512570"/>
            <wp:effectExtent l="0" t="0" r="0" b="0"/>
            <wp:docPr id="4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96DAC541-7B7A-43D3-8B79-37D633B846F1}">
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1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C8FEF" w14:textId="02970994" w:rsidR="00EA00CD" w:rsidRPr="00890DCD" w:rsidRDefault="00EA00CD" w:rsidP="00EA00C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1E4D96B" wp14:editId="5F868089">
            <wp:extent cx="5564682" cy="2131345"/>
            <wp:effectExtent l="0" t="0" r="0" b="2540"/>
            <wp:docPr id="5" name="Graphic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96DAC541-7B7A-43D3-8B79-37D633B846F1}">
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0672" cy="2133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81E09" w14:textId="65D8FE18" w:rsidR="00EA00CD" w:rsidRPr="00890DCD" w:rsidRDefault="00EA00CD" w:rsidP="00EA00CD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795FD23A" w14:textId="77777777" w:rsidR="0082622B" w:rsidRPr="00890DCD" w:rsidRDefault="0082622B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890DCD">
        <w:rPr>
          <w:rFonts w:ascii="Times New Roman" w:hAnsi="Times New Roman" w:cs="Times New Roman"/>
          <w:b/>
          <w:bCs/>
          <w:sz w:val="26"/>
          <w:szCs w:val="26"/>
          <w:u w:val="single"/>
        </w:rPr>
        <w:br w:type="page"/>
      </w:r>
    </w:p>
    <w:p w14:paraId="0E601274" w14:textId="5865D5F0" w:rsidR="00C17FDA" w:rsidRPr="00961D16" w:rsidRDefault="00C17FDA" w:rsidP="0082622B">
      <w:pPr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r w:rsidRPr="00961D16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lastRenderedPageBreak/>
        <w:t>BÀI TẬP</w:t>
      </w:r>
    </w:p>
    <w:p w14:paraId="2CE52756" w14:textId="7257724B" w:rsidR="00715F30" w:rsidRPr="00890DCD" w:rsidRDefault="00715F30" w:rsidP="00715F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</w:t>
      </w:r>
      <w:r w:rsidR="00633797">
        <w:rPr>
          <w:rFonts w:ascii="Times New Roman" w:hAnsi="Times New Roman" w:cs="Times New Roman"/>
          <w:b/>
          <w:bCs/>
          <w:sz w:val="28"/>
          <w:szCs w:val="28"/>
          <w:u w:val="single"/>
        </w:rPr>
        <w:t>: Viêt giả thiết và kết luận của  hình vẽ sau</w:t>
      </w:r>
    </w:p>
    <w:p w14:paraId="6E22E8AE" w14:textId="77777777" w:rsidR="00715F30" w:rsidRPr="00890DCD" w:rsidRDefault="00715F30" w:rsidP="00715F30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3831907E" wp14:editId="60810F82">
            <wp:simplePos x="0" y="0"/>
            <wp:positionH relativeFrom="column">
              <wp:posOffset>952500</wp:posOffset>
            </wp:positionH>
            <wp:positionV relativeFrom="paragraph">
              <wp:posOffset>7620</wp:posOffset>
            </wp:positionV>
            <wp:extent cx="3512185" cy="1628775"/>
            <wp:effectExtent l="0" t="0" r="0" b="0"/>
            <wp:wrapNone/>
            <wp:docPr id="7" name="Picture 6">
              <a:extLst xmlns:a="http://schemas.openxmlformats.org/drawingml/2006/main">
                <a:ext uri="{FF2B5EF4-FFF2-40B4-BE49-F238E27FC236}">
                  <a16:creationId xmlns:a16="http://schemas.microsoft.com/office/drawing/2014/main" id="{482CC9C2-99A2-45B1-A9C0-2F1904786E5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>
                      <a:extLst>
                        <a:ext uri="{FF2B5EF4-FFF2-40B4-BE49-F238E27FC236}">
                          <a16:creationId xmlns:a16="http://schemas.microsoft.com/office/drawing/2014/main" id="{482CC9C2-99A2-45B1-A9C0-2F1904786E5B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218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3CD0FB" wp14:editId="022A1676">
                <wp:simplePos x="0" y="0"/>
                <wp:positionH relativeFrom="column">
                  <wp:posOffset>895350</wp:posOffset>
                </wp:positionH>
                <wp:positionV relativeFrom="paragraph">
                  <wp:posOffset>1946910</wp:posOffset>
                </wp:positionV>
                <wp:extent cx="4764405" cy="631759"/>
                <wp:effectExtent l="0" t="0" r="0" b="0"/>
                <wp:wrapNone/>
                <wp:docPr id="6" name="TextBox 5">
                  <a:extLst xmlns:a="http://schemas.openxmlformats.org/drawingml/2006/main">
                    <a:ext uri="{FF2B5EF4-FFF2-40B4-BE49-F238E27FC236}">
                      <a16:creationId xmlns:a16="http://schemas.microsoft.com/office/drawing/2014/main" id="{156D7687-98EA-4D86-BCE4-46AA2E550F9B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4405" cy="631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5DA1AD" w14:textId="77777777" w:rsidR="00715F30" w:rsidRDefault="00715F30" w:rsidP="00715F3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 xml:space="preserve">c cắt xx’ tại A </w:t>
                            </w:r>
                            <w:proofErr w:type="gramStart"/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và  cắt</w:t>
                            </w:r>
                            <w:proofErr w:type="gramEnd"/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 xml:space="preserve"> yy’ tại B, 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3CD0FB" id="_x0000_t202" coordsize="21600,21600" o:spt="202" path="m,l,21600r21600,l21600,xe">
                <v:stroke joinstyle="miter"/>
                <v:path gradientshapeok="t" o:connecttype="rect"/>
              </v:shapetype>
              <v:shape id="TextBox 5" o:spid="_x0000_s1026" type="#_x0000_t202" style="position:absolute;margin-left:70.5pt;margin-top:153.3pt;width:375.15pt;height:49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" filled="f" stroked="f">
                <v:textbox>
                  <w:txbxContent>
                    <w:p w14:paraId="3F5DA1AD" w14:textId="77777777" w:rsidR="00715F30" w:rsidRDefault="00715F30" w:rsidP="00715F3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48"/>
                          <w:szCs w:val="48"/>
                        </w:rPr>
                      </w:pPr>
                      <w:r>
                        <w:rPr>
                          <w:rFonts w:hAnsi="Calibri"/>
                          <w:color w:val="000000" w:themeColor="text1"/>
                          <w:kern w:val="24"/>
                          <w:sz w:val="48"/>
                          <w:szCs w:val="48"/>
                        </w:rPr>
                        <w:t xml:space="preserve">c cắt xx’ tại A và  cắt yy’ tại B, </w:t>
                      </w:r>
                    </w:p>
                  </w:txbxContent>
                </v:textbox>
              </v:shape>
            </w:pict>
          </mc:Fallback>
        </mc:AlternateContent>
      </w: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3AC6836" wp14:editId="2826B411">
                <wp:simplePos x="0" y="0"/>
                <wp:positionH relativeFrom="column">
                  <wp:posOffset>1714500</wp:posOffset>
                </wp:positionH>
                <wp:positionV relativeFrom="paragraph">
                  <wp:posOffset>2375535</wp:posOffset>
                </wp:positionV>
                <wp:extent cx="3670935" cy="631759"/>
                <wp:effectExtent l="0" t="0" r="0" b="0"/>
                <wp:wrapNone/>
                <wp:docPr id="8" name="TextBox 7">
                  <a:extLst xmlns:a="http://schemas.openxmlformats.org/drawingml/2006/main">
                    <a:ext uri="{FF2B5EF4-FFF2-40B4-BE49-F238E27FC236}">
                      <a16:creationId xmlns:a16="http://schemas.microsoft.com/office/drawing/2014/main" id="{3A8C8DC8-380D-46E3-A40A-6091139397E5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0935" cy="631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1042CB" w14:textId="77777777" w:rsidR="00715F30" w:rsidRDefault="00715F30" w:rsidP="00715F3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(2 góc so le trong)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AC6836" id="TextBox 7" o:spid="_x0000_s1027" type="#_x0000_t202" style="position:absolute;margin-left:135pt;margin-top:187.05pt;width:289.05pt;height:49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" filled="f" stroked="f">
                <v:textbox>
                  <w:txbxContent>
                    <w:p w14:paraId="061042CB" w14:textId="77777777" w:rsidR="00715F30" w:rsidRDefault="00715F30" w:rsidP="00715F3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48"/>
                          <w:szCs w:val="48"/>
                        </w:rPr>
                      </w:pPr>
                      <w:r>
                        <w:rPr>
                          <w:rFonts w:hAnsi="Calibri"/>
                          <w:color w:val="000000" w:themeColor="text1"/>
                          <w:kern w:val="24"/>
                          <w:sz w:val="48"/>
                          <w:szCs w:val="48"/>
                        </w:rPr>
                        <w:t>(2 góc so le trong)</w:t>
                      </w:r>
                    </w:p>
                  </w:txbxContent>
                </v:textbox>
              </v:shape>
            </w:pict>
          </mc:Fallback>
        </mc:AlternateContent>
      </w: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6FD6AF7D" wp14:editId="1A173AE9">
            <wp:simplePos x="0" y="0"/>
            <wp:positionH relativeFrom="column">
              <wp:posOffset>1057275</wp:posOffset>
            </wp:positionH>
            <wp:positionV relativeFrom="paragraph">
              <wp:posOffset>2375535</wp:posOffset>
            </wp:positionV>
            <wp:extent cx="851582" cy="441960"/>
            <wp:effectExtent l="0" t="0" r="571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527" cy="4460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C453E44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177295A4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21E36D60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2CE7C994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532CF41A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7E9D7244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83BB0B9" wp14:editId="0D1A678F">
                <wp:simplePos x="0" y="0"/>
                <wp:positionH relativeFrom="column">
                  <wp:posOffset>51179</wp:posOffset>
                </wp:positionH>
                <wp:positionV relativeFrom="paragraph">
                  <wp:posOffset>109239</wp:posOffset>
                </wp:positionV>
                <wp:extent cx="5348397" cy="1514901"/>
                <wp:effectExtent l="0" t="0" r="0" b="9525"/>
                <wp:wrapNone/>
                <wp:docPr id="14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348397" cy="1514901"/>
                          <a:chOff x="176616" y="2074126"/>
                          <a:chExt cx="5334000" cy="1378152"/>
                        </a:xfrm>
                      </wpg:grpSpPr>
                      <wps:wsp>
                        <wps:cNvPr id="15" name="Text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2348648"/>
                            <a:ext cx="53340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DF0A29" w14:textId="77777777" w:rsidR="00715F30" w:rsidRDefault="00715F30" w:rsidP="00715F30">
                              <w:pPr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G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6616" y="2074126"/>
                            <a:ext cx="533400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" name="Text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2958248"/>
                            <a:ext cx="533400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95AB5F" w14:textId="77777777" w:rsidR="00715F30" w:rsidRDefault="00715F30" w:rsidP="00715F30">
                              <w:pPr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KL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3BB0B9" id="Group 8" o:spid="_x0000_s1028" style="position:absolute;margin-left:4.05pt;margin-top:8.6pt;width:421.15pt;height:119.3pt;z-index:251663360;mso-width-relative:margin;mso-height-relative:margin" coordorigin="1766,20741" coordsize="53340,1378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">
                <v:shape id="TextBox 22" o:spid="_x0000_s1029" type="#_x0000_t202" style="position:absolute;left:3810;top:23486;width:5334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38DF0A29" w14:textId="77777777" w:rsidR="00715F30" w:rsidRDefault="00715F30" w:rsidP="00715F30">
                        <w:pPr>
                          <w:rPr>
                            <w:rFonts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GT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6" o:spid="_x0000_s1030" type="#_x0000_t75" style="position:absolute;left:1766;top:20741;width:53340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">
                  <v:imagedata r:id="rId13" o:title=""/>
                </v:shape>
                <v:shape id="_x0000_s1031" type="#_x0000_t202" style="position:absolute;left:3810;top:29582;width:5334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5F95AB5F" w14:textId="77777777" w:rsidR="00715F30" w:rsidRDefault="00715F30" w:rsidP="00715F30">
                        <w:pPr>
                          <w:rPr>
                            <w:rFonts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K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9359F53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192E207A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0D0757" wp14:editId="58DF65E7">
                <wp:simplePos x="0" y="0"/>
                <wp:positionH relativeFrom="column">
                  <wp:posOffset>971550</wp:posOffset>
                </wp:positionH>
                <wp:positionV relativeFrom="paragraph">
                  <wp:posOffset>267561</wp:posOffset>
                </wp:positionV>
                <wp:extent cx="3046095" cy="631759"/>
                <wp:effectExtent l="0" t="0" r="0" b="0"/>
                <wp:wrapNone/>
                <wp:docPr id="17" name="TextBox 16">
                  <a:extLst xmlns:a="http://schemas.openxmlformats.org/drawingml/2006/main">
                    <a:ext uri="{FF2B5EF4-FFF2-40B4-BE49-F238E27FC236}">
                      <a16:creationId xmlns:a16="http://schemas.microsoft.com/office/drawing/2014/main" id="{2B80E560-52B5-4B9B-B390-526AFF093D5C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6095" cy="631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DC4B9C" w14:textId="77777777" w:rsidR="00715F30" w:rsidRDefault="00715F30" w:rsidP="00715F3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xx’//yy’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0D0757" id="TextBox 16" o:spid="_x0000_s1032" type="#_x0000_t202" style="position:absolute;margin-left:76.5pt;margin-top:21.05pt;width:239.85pt;height:49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" filled="f" stroked="f">
                <v:textbox>
                  <w:txbxContent>
                    <w:p w14:paraId="0BDC4B9C" w14:textId="77777777" w:rsidR="00715F30" w:rsidRDefault="00715F30" w:rsidP="00715F3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48"/>
                          <w:szCs w:val="48"/>
                        </w:rPr>
                      </w:pPr>
                      <w:r>
                        <w:rPr>
                          <w:rFonts w:hAnsi="Calibri"/>
                          <w:color w:val="000000" w:themeColor="text1"/>
                          <w:kern w:val="24"/>
                          <w:sz w:val="48"/>
                          <w:szCs w:val="48"/>
                        </w:rPr>
                        <w:t>xx’//yy’</w:t>
                      </w:r>
                    </w:p>
                  </w:txbxContent>
                </v:textbox>
              </v:shape>
            </w:pict>
          </mc:Fallback>
        </mc:AlternateContent>
      </w:r>
    </w:p>
    <w:p w14:paraId="19A09C66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35A9C9CF" w14:textId="77777777" w:rsidR="00715F30" w:rsidRPr="00890DCD" w:rsidRDefault="00715F30" w:rsidP="00715F30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705BDED6" w14:textId="77777777" w:rsidR="00715F30" w:rsidRPr="00890DCD" w:rsidRDefault="00715F30" w:rsidP="00715F30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419CB1BF" w14:textId="55EA2A02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</w:t>
      </w:r>
      <w:r w:rsidRPr="00890DCD">
        <w:rPr>
          <w:rFonts w:ascii="Times New Roman" w:hAnsi="Times New Roman" w:cs="Times New Roman"/>
          <w:sz w:val="28"/>
          <w:szCs w:val="28"/>
        </w:rPr>
        <w:t>: Cho hai đường thẳng cắt nhau và trong các góc tạo thành có một góc vuông thì các góc còn lại cũng vuông. Vẽ hình, viết GT – KL bằng ký hiệu và chứng minh định lí.</w:t>
      </w:r>
    </w:p>
    <w:p w14:paraId="335BCB2C" w14:textId="099A3D9F" w:rsidR="00715F30" w:rsidRPr="00890DCD" w:rsidRDefault="00715F30" w:rsidP="00715F30">
      <w:pPr>
        <w:ind w:left="720"/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255E699A" wp14:editId="39C29C65">
            <wp:simplePos x="0" y="0"/>
            <wp:positionH relativeFrom="column">
              <wp:posOffset>-152400</wp:posOffset>
            </wp:positionH>
            <wp:positionV relativeFrom="paragraph">
              <wp:posOffset>320675</wp:posOffset>
            </wp:positionV>
            <wp:extent cx="3810000" cy="2091879"/>
            <wp:effectExtent l="0" t="0" r="0" b="3810"/>
            <wp:wrapNone/>
            <wp:docPr id="2" name="table">
              <a:extLst xmlns:a="http://schemas.openxmlformats.org/drawingml/2006/main">
                <a:ext uri="{FF2B5EF4-FFF2-40B4-BE49-F238E27FC236}">
                  <a16:creationId xmlns:a16="http://schemas.microsoft.com/office/drawing/2014/main" id="{8FC64F29-CEB6-4EEB-B40D-2551194C2BE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>
                      <a:extLst>
                        <a:ext uri="{FF2B5EF4-FFF2-40B4-BE49-F238E27FC236}">
                          <a16:creationId xmlns:a16="http://schemas.microsoft.com/office/drawing/2014/main" id="{8FC64F29-CEB6-4EEB-B40D-2551194C2BE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47951" cy="21127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D552BD5" wp14:editId="28722BE0">
                <wp:simplePos x="0" y="0"/>
                <wp:positionH relativeFrom="column">
                  <wp:posOffset>2181225</wp:posOffset>
                </wp:positionH>
                <wp:positionV relativeFrom="paragraph">
                  <wp:posOffset>4445</wp:posOffset>
                </wp:positionV>
                <wp:extent cx="1981200" cy="366395"/>
                <wp:effectExtent l="0" t="0" r="0" b="0"/>
                <wp:wrapNone/>
                <wp:docPr id="21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D4D48F6" w14:textId="77777777" w:rsidR="00715F30" w:rsidRDefault="00715F30" w:rsidP="00715F30">
                            <w:pPr>
                              <w:spacing w:before="216"/>
                              <w:jc w:val="center"/>
                              <w:rPr>
                                <w:rFonts w:hAnsi="Calibri"/>
                                <w:b/>
                                <w:bCs/>
                                <w:color w:val="CC3300"/>
                                <w:kern w:val="24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Calibri"/>
                                <w:b/>
                                <w:bCs/>
                                <w:color w:val="CC3300"/>
                                <w:kern w:val="24"/>
                                <w:sz w:val="36"/>
                                <w:szCs w:val="36"/>
                                <w:u w:val="single"/>
                              </w:rPr>
                              <w:t>BÀI GIẢI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552BD5" id="Text Box 65" o:spid="_x0000_s1033" type="#_x0000_t202" style="position:absolute;left:0;text-align:left;margin-left:171.75pt;margin-top:.35pt;width:156pt;height:28.8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" filled="f" fillcolor="#4472c4 [3204]" stroked="f" strokecolor="black [3213]">
                <v:shadow color="#e7e6e6 [3214]"/>
                <v:textbox style="mso-fit-shape-to-text:t">
                  <w:txbxContent>
                    <w:p w14:paraId="1D4D48F6" w14:textId="77777777" w:rsidR="00715F30" w:rsidRDefault="00715F30" w:rsidP="00715F30">
                      <w:pPr>
                        <w:spacing w:before="216"/>
                        <w:jc w:val="center"/>
                        <w:rPr>
                          <w:rFonts w:hAnsi="Calibri"/>
                          <w:b/>
                          <w:bCs/>
                          <w:color w:val="CC3300"/>
                          <w:kern w:val="24"/>
                          <w:sz w:val="36"/>
                          <w:szCs w:val="36"/>
                        </w:rPr>
                      </w:pPr>
                      <w:r>
                        <w:rPr>
                          <w:rFonts w:hAnsi="Calibri"/>
                          <w:b/>
                          <w:bCs/>
                          <w:color w:val="CC3300"/>
                          <w:kern w:val="24"/>
                          <w:sz w:val="36"/>
                          <w:szCs w:val="36"/>
                          <w:u w:val="single"/>
                        </w:rPr>
                        <w:t>BÀI GIẢI</w:t>
                      </w:r>
                    </w:p>
                  </w:txbxContent>
                </v:textbox>
              </v:shape>
            </w:pict>
          </mc:Fallback>
        </mc:AlternateContent>
      </w: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9CF333B" wp14:editId="39D5BB2E">
                <wp:simplePos x="0" y="0"/>
                <wp:positionH relativeFrom="column">
                  <wp:posOffset>523240</wp:posOffset>
                </wp:positionH>
                <wp:positionV relativeFrom="paragraph">
                  <wp:posOffset>2262505</wp:posOffset>
                </wp:positionV>
                <wp:extent cx="3124200" cy="518795"/>
                <wp:effectExtent l="0" t="0" r="0" b="1270"/>
                <wp:wrapNone/>
                <wp:docPr id="20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0" cy="518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FDFA295" w14:textId="77777777" w:rsidR="00715F30" w:rsidRPr="00715F30" w:rsidRDefault="00715F30" w:rsidP="00715F30">
                            <w:pPr>
                              <w:spacing w:before="336"/>
                              <w:jc w:val="center"/>
                              <w:rPr>
                                <w:rFonts w:hAnsi="Calibr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w:r w:rsidRPr="00715F30">
                              <w:rPr>
                                <w:rFonts w:hAnsi="Calibr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u w:val="single"/>
                              </w:rPr>
                              <w:t>Chứng minh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CF333B" id="Text Box 44" o:spid="_x0000_s1034" type="#_x0000_t202" style="position:absolute;left:0;text-align:left;margin-left:41.2pt;margin-top:178.15pt;width:246pt;height:40.8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" filled="f" fillcolor="#4472c4 [3204]" stroked="f" strokecolor="black [3213]">
                <v:shadow color="#e7e6e6 [3214]"/>
                <v:textbox style="mso-fit-shape-to-text:t">
                  <w:txbxContent>
                    <w:p w14:paraId="1FDFA295" w14:textId="77777777" w:rsidR="00715F30" w:rsidRPr="00715F30" w:rsidRDefault="00715F30" w:rsidP="00715F30">
                      <w:pPr>
                        <w:spacing w:before="336"/>
                        <w:jc w:val="center"/>
                        <w:rPr>
                          <w:rFonts w:hAnsi="Calibr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715F30">
                        <w:rPr>
                          <w:rFonts w:hAnsi="Calibr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u w:val="single"/>
                        </w:rPr>
                        <w:t>Chứng minh</w:t>
                      </w:r>
                    </w:p>
                  </w:txbxContent>
                </v:textbox>
              </v:shape>
            </w:pict>
          </mc:Fallback>
        </mc:AlternateContent>
      </w: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722E02BD" wp14:editId="1A2CB41D">
            <wp:simplePos x="0" y="0"/>
            <wp:positionH relativeFrom="column">
              <wp:posOffset>667385</wp:posOffset>
            </wp:positionH>
            <wp:positionV relativeFrom="paragraph">
              <wp:posOffset>5575300</wp:posOffset>
            </wp:positionV>
            <wp:extent cx="3251200" cy="482600"/>
            <wp:effectExtent l="0" t="0" r="635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anchor>
        </w:drawing>
      </w: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7F90065" wp14:editId="40066D2A">
                <wp:simplePos x="0" y="0"/>
                <wp:positionH relativeFrom="column">
                  <wp:posOffset>19050</wp:posOffset>
                </wp:positionH>
                <wp:positionV relativeFrom="paragraph">
                  <wp:posOffset>5595620</wp:posOffset>
                </wp:positionV>
                <wp:extent cx="863600" cy="461645"/>
                <wp:effectExtent l="0" t="0" r="0" b="0"/>
                <wp:wrapNone/>
                <wp:docPr id="37" name="TextBox 36">
                  <a:extLst xmlns:a="http://schemas.openxmlformats.org/drawingml/2006/main">
                    <a:ext uri="{FF2B5EF4-FFF2-40B4-BE49-F238E27FC236}">
                      <a16:creationId xmlns:a16="http://schemas.microsoft.com/office/drawing/2014/main" id="{ECDECC31-5D3D-4502-87DC-075D5E1E1A1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3600" cy="46164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A824BE8" w14:textId="77777777" w:rsidR="00715F30" w:rsidRDefault="00715F30" w:rsidP="00715F3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 xml:space="preserve">Vậy 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7F90065" id="TextBox 36" o:spid="_x0000_s1035" type="#_x0000_t202" style="position:absolute;left:0;text-align:left;margin-left:1.5pt;margin-top:440.6pt;width:68pt;height:36.3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" filled="f" stroked="f">
                <v:textbox style="mso-fit-shape-to-text:t">
                  <w:txbxContent>
                    <w:p w14:paraId="7A824BE8" w14:textId="77777777" w:rsidR="00715F30" w:rsidRDefault="00715F30" w:rsidP="00715F3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48"/>
                          <w:szCs w:val="48"/>
                        </w:rPr>
                      </w:pPr>
                      <w:r>
                        <w:rPr>
                          <w:rFonts w:hAnsi="Calibri"/>
                          <w:color w:val="000000" w:themeColor="text1"/>
                          <w:kern w:val="24"/>
                          <w:sz w:val="48"/>
                          <w:szCs w:val="48"/>
                        </w:rPr>
                        <w:t xml:space="preserve">Vậy </w:t>
                      </w:r>
                    </w:p>
                  </w:txbxContent>
                </v:textbox>
              </v:shape>
            </w:pict>
          </mc:Fallback>
        </mc:AlternateContent>
      </w:r>
    </w:p>
    <w:p w14:paraId="638E2834" w14:textId="7D3AA19F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7F432135" wp14:editId="744384D9">
            <wp:simplePos x="0" y="0"/>
            <wp:positionH relativeFrom="column">
              <wp:posOffset>4165287</wp:posOffset>
            </wp:positionH>
            <wp:positionV relativeFrom="paragraph">
              <wp:posOffset>7912</wp:posOffset>
            </wp:positionV>
            <wp:extent cx="2575828" cy="2352675"/>
            <wp:effectExtent l="0" t="0" r="0" b="0"/>
            <wp:wrapNone/>
            <wp:docPr id="29" name="Picture 28">
              <a:extLst xmlns:a="http://schemas.openxmlformats.org/drawingml/2006/main">
                <a:ext uri="{FF2B5EF4-FFF2-40B4-BE49-F238E27FC236}">
                  <a16:creationId xmlns:a16="http://schemas.microsoft.com/office/drawing/2014/main" id="{0E49CA4F-F453-4502-94CD-E55DCB0DA6A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8">
                      <a:extLst>
                        <a:ext uri="{FF2B5EF4-FFF2-40B4-BE49-F238E27FC236}">
                          <a16:creationId xmlns:a16="http://schemas.microsoft.com/office/drawing/2014/main" id="{0E49CA4F-F453-4502-94CD-E55DCB0DA6A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75828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A94F32" w14:textId="6C73EF20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29964E09" wp14:editId="77F0E2AB">
            <wp:simplePos x="0" y="0"/>
            <wp:positionH relativeFrom="column">
              <wp:posOffset>736686</wp:posOffset>
            </wp:positionH>
            <wp:positionV relativeFrom="paragraph">
              <wp:posOffset>181790</wp:posOffset>
            </wp:positionV>
            <wp:extent cx="1314133" cy="464592"/>
            <wp:effectExtent l="0" t="0" r="63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066" cy="482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594B4107" wp14:editId="6F349F92">
            <wp:simplePos x="0" y="0"/>
            <wp:positionH relativeFrom="column">
              <wp:posOffset>643154</wp:posOffset>
            </wp:positionH>
            <wp:positionV relativeFrom="paragraph">
              <wp:posOffset>973360</wp:posOffset>
            </wp:positionV>
            <wp:extent cx="3399444" cy="50460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044" cy="5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26C946D" wp14:editId="50DAA225">
                <wp:simplePos x="0" y="0"/>
                <wp:positionH relativeFrom="column">
                  <wp:posOffset>23884</wp:posOffset>
                </wp:positionH>
                <wp:positionV relativeFrom="paragraph">
                  <wp:posOffset>31664</wp:posOffset>
                </wp:positionV>
                <wp:extent cx="856586" cy="586853"/>
                <wp:effectExtent l="0" t="0" r="0" b="0"/>
                <wp:wrapNone/>
                <wp:docPr id="30" name="TextBox 29">
                  <a:extLst xmlns:a="http://schemas.openxmlformats.org/drawingml/2006/main">
                    <a:ext uri="{FF2B5EF4-FFF2-40B4-BE49-F238E27FC236}">
                      <a16:creationId xmlns:a16="http://schemas.microsoft.com/office/drawing/2014/main" id="{5E4DBD3A-32D7-43B0-8EBA-5AE57461A158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6586" cy="586853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16CEFC4" w14:textId="77777777" w:rsidR="00715F30" w:rsidRDefault="00715F30" w:rsidP="00715F30">
                            <w:pPr>
                              <w:textAlignment w:val="baseline"/>
                              <w:rPr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GT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6C946D" id="TextBox 29" o:spid="_x0000_s1036" type="#_x0000_t202" style="position:absolute;margin-left:1.9pt;margin-top:2.5pt;width:67.45pt;height:46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" filled="f" stroked="f">
                <v:textbox>
                  <w:txbxContent>
                    <w:p w14:paraId="616CEFC4" w14:textId="77777777" w:rsidR="00715F30" w:rsidRDefault="00715F30" w:rsidP="00715F30">
                      <w:pPr>
                        <w:textAlignment w:val="baseline"/>
                        <w:rPr>
                          <w:color w:val="000000" w:themeColor="text1"/>
                          <w:kern w:val="24"/>
                          <w:sz w:val="48"/>
                          <w:szCs w:val="48"/>
                        </w:rPr>
                      </w:pPr>
                      <w:r>
                        <w:rPr>
                          <w:color w:val="000000" w:themeColor="text1"/>
                          <w:kern w:val="24"/>
                          <w:sz w:val="48"/>
                          <w:szCs w:val="48"/>
                        </w:rPr>
                        <w:t>GT</w:t>
                      </w:r>
                    </w:p>
                  </w:txbxContent>
                </v:textbox>
              </v:shape>
            </w:pict>
          </mc:Fallback>
        </mc:AlternateContent>
      </w: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0C3C016" wp14:editId="6E8B33E4">
                <wp:simplePos x="0" y="0"/>
                <wp:positionH relativeFrom="column">
                  <wp:posOffset>10281</wp:posOffset>
                </wp:positionH>
                <wp:positionV relativeFrom="paragraph">
                  <wp:posOffset>1041598</wp:posOffset>
                </wp:positionV>
                <wp:extent cx="713354" cy="586853"/>
                <wp:effectExtent l="0" t="0" r="0" b="0"/>
                <wp:wrapNone/>
                <wp:docPr id="31" name="TextBox 30">
                  <a:extLst xmlns:a="http://schemas.openxmlformats.org/drawingml/2006/main">
                    <a:ext uri="{FF2B5EF4-FFF2-40B4-BE49-F238E27FC236}">
                      <a16:creationId xmlns:a16="http://schemas.microsoft.com/office/drawing/2014/main" id="{1D22E884-22DA-46FA-A6D5-D92A3985E3AA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3354" cy="586853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B37108A" w14:textId="77777777" w:rsidR="00715F30" w:rsidRDefault="00715F30" w:rsidP="00715F30">
                            <w:pPr>
                              <w:textAlignment w:val="baseline"/>
                              <w:rPr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KL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C3C016" id="TextBox 30" o:spid="_x0000_s1037" type="#_x0000_t202" style="position:absolute;margin-left:.8pt;margin-top:82pt;width:56.15pt;height:46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" filled="f" stroked="f">
                <v:textbox>
                  <w:txbxContent>
                    <w:p w14:paraId="2B37108A" w14:textId="77777777" w:rsidR="00715F30" w:rsidRDefault="00715F30" w:rsidP="00715F30">
                      <w:pPr>
                        <w:textAlignment w:val="baseline"/>
                        <w:rPr>
                          <w:color w:val="000000" w:themeColor="text1"/>
                          <w:kern w:val="24"/>
                          <w:sz w:val="48"/>
                          <w:szCs w:val="48"/>
                        </w:rPr>
                      </w:pPr>
                      <w:r>
                        <w:rPr>
                          <w:color w:val="000000" w:themeColor="text1"/>
                          <w:kern w:val="24"/>
                          <w:sz w:val="48"/>
                          <w:szCs w:val="48"/>
                        </w:rPr>
                        <w:t>KL</w:t>
                      </w:r>
                    </w:p>
                  </w:txbxContent>
                </v:textbox>
              </v:shape>
            </w:pict>
          </mc:Fallback>
        </mc:AlternateContent>
      </w:r>
    </w:p>
    <w:p w14:paraId="7D50181D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04BA0068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6EAE5099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3056EDFA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11F454FB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656CEDC2" w14:textId="7777777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057C00E" wp14:editId="2B89FD76">
                <wp:simplePos x="0" y="0"/>
                <wp:positionH relativeFrom="column">
                  <wp:posOffset>-123825</wp:posOffset>
                </wp:positionH>
                <wp:positionV relativeFrom="paragraph">
                  <wp:posOffset>80010</wp:posOffset>
                </wp:positionV>
                <wp:extent cx="1104900" cy="400050"/>
                <wp:effectExtent l="0" t="0" r="0" b="0"/>
                <wp:wrapNone/>
                <wp:docPr id="22" name="Text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40005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3A6F1F3" w14:textId="77777777" w:rsidR="00715F30" w:rsidRPr="00715F30" w:rsidRDefault="00715F30" w:rsidP="00715F3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26"/>
                                <w:szCs w:val="26"/>
                              </w:rPr>
                            </w:pPr>
                            <w:r w:rsidRPr="00715F30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26"/>
                                <w:szCs w:val="26"/>
                              </w:rPr>
                              <w:t>Ta có: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57C00E" id="TextBox 19" o:spid="_x0000_s1038" type="#_x0000_t202" style="position:absolute;margin-left:-9.75pt;margin-top:6.3pt;width:87pt;height:31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" filled="f" stroked="f">
                <v:textbox>
                  <w:txbxContent>
                    <w:p w14:paraId="73A6F1F3" w14:textId="77777777" w:rsidR="00715F30" w:rsidRPr="00715F30" w:rsidRDefault="00715F30" w:rsidP="00715F3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26"/>
                          <w:szCs w:val="26"/>
                        </w:rPr>
                      </w:pPr>
                      <w:r w:rsidRPr="00715F30">
                        <w:rPr>
                          <w:rFonts w:hAnsi="Calibri"/>
                          <w:color w:val="000000" w:themeColor="text1"/>
                          <w:kern w:val="24"/>
                          <w:sz w:val="26"/>
                          <w:szCs w:val="26"/>
                        </w:rPr>
                        <w:t>Ta có:</w:t>
                      </w:r>
                    </w:p>
                  </w:txbxContent>
                </v:textbox>
              </v:shape>
            </w:pict>
          </mc:Fallback>
        </mc:AlternateContent>
      </w:r>
    </w:p>
    <w:p w14:paraId="1683DBF1" w14:textId="7CC429C7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</w:p>
    <w:p w14:paraId="5B995ED4" w14:textId="3BBD5FB6" w:rsidR="00715F30" w:rsidRPr="00890DCD" w:rsidRDefault="00715F30" w:rsidP="00715F30">
      <w:pPr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82816" behindDoc="0" locked="0" layoutInCell="1" allowOverlap="1" wp14:anchorId="599CF9C4" wp14:editId="7AEBCB1A">
            <wp:simplePos x="0" y="0"/>
            <wp:positionH relativeFrom="margin">
              <wp:posOffset>2518391</wp:posOffset>
            </wp:positionH>
            <wp:positionV relativeFrom="paragraph">
              <wp:posOffset>2132</wp:posOffset>
            </wp:positionV>
            <wp:extent cx="1473324" cy="360783"/>
            <wp:effectExtent l="0" t="0" r="0" b="127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324" cy="3607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8CDBCB7" wp14:editId="2B30C0F5">
                <wp:simplePos x="0" y="0"/>
                <wp:positionH relativeFrom="margin">
                  <wp:align>right</wp:align>
                </wp:positionH>
                <wp:positionV relativeFrom="paragraph">
                  <wp:posOffset>-465104</wp:posOffset>
                </wp:positionV>
                <wp:extent cx="3528060" cy="466725"/>
                <wp:effectExtent l="0" t="0" r="0" b="0"/>
                <wp:wrapNone/>
                <wp:docPr id="43" name="TextBox 42">
                  <a:extLst xmlns:a="http://schemas.openxmlformats.org/drawingml/2006/main">
                    <a:ext uri="{FF2B5EF4-FFF2-40B4-BE49-F238E27FC236}">
                      <a16:creationId xmlns:a16="http://schemas.microsoft.com/office/drawing/2014/main" id="{364EF2C3-C364-417D-A993-93F1EC7D8452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8060" cy="46672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8F4BC11" w14:textId="77777777" w:rsidR="00715F30" w:rsidRPr="00D014FE" w:rsidRDefault="00715F30" w:rsidP="00715F3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</w:pPr>
                            <w:r w:rsidRPr="00D014FE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(Hai góc kề bù)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CDBCB7" id="TextBox 42" o:spid="_x0000_s1039" type="#_x0000_t202" style="position:absolute;margin-left:226.6pt;margin-top:-36.6pt;width:277.8pt;height:36.75pt;z-index:251683840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" filled="f" stroked="f">
                <v:textbox>
                  <w:txbxContent>
                    <w:p w14:paraId="38F4BC11" w14:textId="77777777" w:rsidR="00715F30" w:rsidRPr="00D014FE" w:rsidRDefault="00715F30" w:rsidP="00715F3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32"/>
                          <w:szCs w:val="32"/>
                        </w:rPr>
                      </w:pPr>
                      <w:r w:rsidRPr="00D014FE">
                        <w:rPr>
                          <w:rFonts w:hAnsi="Calibri"/>
                          <w:color w:val="000000" w:themeColor="text1"/>
                          <w:kern w:val="24"/>
                          <w:sz w:val="32"/>
                          <w:szCs w:val="32"/>
                        </w:rPr>
                        <w:t>(Hai góc kề bù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760868D" wp14:editId="023BF83C">
            <wp:simplePos x="0" y="0"/>
            <wp:positionH relativeFrom="column">
              <wp:posOffset>202565</wp:posOffset>
            </wp:positionH>
            <wp:positionV relativeFrom="paragraph">
              <wp:posOffset>-487680</wp:posOffset>
            </wp:positionV>
            <wp:extent cx="2447925" cy="1000125"/>
            <wp:effectExtent l="0" t="0" r="0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25D7C049" w14:textId="77777777" w:rsidR="00715F30" w:rsidRPr="00890DCD" w:rsidRDefault="00715F30" w:rsidP="00715F30">
      <w:pPr>
        <w:jc w:val="right"/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9259D2C" wp14:editId="430B6F96">
                <wp:simplePos x="0" y="0"/>
                <wp:positionH relativeFrom="column">
                  <wp:posOffset>2804795</wp:posOffset>
                </wp:positionH>
                <wp:positionV relativeFrom="paragraph">
                  <wp:posOffset>174625</wp:posOffset>
                </wp:positionV>
                <wp:extent cx="3312160" cy="571500"/>
                <wp:effectExtent l="0" t="0" r="0" b="0"/>
                <wp:wrapNone/>
                <wp:docPr id="24" name="TextBox 23">
                  <a:extLst xmlns:a="http://schemas.openxmlformats.org/drawingml/2006/main">
                    <a:ext uri="{FF2B5EF4-FFF2-40B4-BE49-F238E27FC236}">
                      <a16:creationId xmlns:a16="http://schemas.microsoft.com/office/drawing/2014/main" id="{D9D537D4-FBEA-4841-9B7B-3D74957AA78B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12160" cy="57150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69CDC0E" w14:textId="77777777" w:rsidR="00715F30" w:rsidRPr="00D014FE" w:rsidRDefault="00715F30" w:rsidP="00715F3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D014FE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( Hai</w:t>
                            </w:r>
                            <w:proofErr w:type="gramEnd"/>
                            <w:r w:rsidRPr="00D014FE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góc đối đỉnh )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59D2C" id="TextBox 23" o:spid="_x0000_s1040" type="#_x0000_t202" style="position:absolute;left:0;text-align:left;margin-left:220.85pt;margin-top:13.75pt;width:260.8pt;height:4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" filled="f" stroked="f">
                <v:textbox>
                  <w:txbxContent>
                    <w:p w14:paraId="669CDC0E" w14:textId="77777777" w:rsidR="00715F30" w:rsidRPr="00D014FE" w:rsidRDefault="00715F30" w:rsidP="00715F3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32"/>
                          <w:szCs w:val="32"/>
                        </w:rPr>
                      </w:pPr>
                      <w:r w:rsidRPr="00D014FE">
                        <w:rPr>
                          <w:rFonts w:hAnsi="Calibri"/>
                          <w:color w:val="000000" w:themeColor="text1"/>
                          <w:kern w:val="24"/>
                          <w:sz w:val="32"/>
                          <w:szCs w:val="32"/>
                        </w:rPr>
                        <w:t>( Hai góc đối đỉnh )</w:t>
                      </w:r>
                    </w:p>
                  </w:txbxContent>
                </v:textbox>
              </v:shape>
            </w:pict>
          </mc:Fallback>
        </mc:AlternateContent>
      </w: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28C495BA" wp14:editId="18B0B7F2">
            <wp:simplePos x="0" y="0"/>
            <wp:positionH relativeFrom="column">
              <wp:posOffset>371475</wp:posOffset>
            </wp:positionH>
            <wp:positionV relativeFrom="paragraph">
              <wp:posOffset>174625</wp:posOffset>
            </wp:positionV>
            <wp:extent cx="2447925" cy="33337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33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60F87F1E" w14:textId="77777777" w:rsidR="00715F30" w:rsidRPr="00890DCD" w:rsidRDefault="00715F30" w:rsidP="00715F30">
      <w:pPr>
        <w:jc w:val="right"/>
        <w:rPr>
          <w:rFonts w:ascii="Times New Roman" w:hAnsi="Times New Roman" w:cs="Times New Roman"/>
          <w:sz w:val="28"/>
          <w:szCs w:val="28"/>
        </w:rPr>
      </w:pPr>
      <w:r w:rsidRPr="00890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E8D7B4E" wp14:editId="24C0489D">
                <wp:simplePos x="0" y="0"/>
                <wp:positionH relativeFrom="column">
                  <wp:posOffset>2743200</wp:posOffset>
                </wp:positionH>
                <wp:positionV relativeFrom="paragraph">
                  <wp:posOffset>115570</wp:posOffset>
                </wp:positionV>
                <wp:extent cx="3312160" cy="514350"/>
                <wp:effectExtent l="0" t="0" r="0" b="0"/>
                <wp:wrapNone/>
                <wp:docPr id="38" name="TextBox 37">
                  <a:extLst xmlns:a="http://schemas.openxmlformats.org/drawingml/2006/main">
                    <a:ext uri="{FF2B5EF4-FFF2-40B4-BE49-F238E27FC236}">
                      <a16:creationId xmlns:a16="http://schemas.microsoft.com/office/drawing/2014/main" id="{8C2C60B8-6F21-46FF-ACD2-61FE7C88DA0E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12160" cy="51435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AB2EAC4" w14:textId="77777777" w:rsidR="00715F30" w:rsidRPr="00D014FE" w:rsidRDefault="00715F30" w:rsidP="00715F30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D014FE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( Hai</w:t>
                            </w:r>
                            <w:proofErr w:type="gramEnd"/>
                            <w:r w:rsidRPr="00D014FE">
                              <w:rPr>
                                <w:rFonts w:hAnsi="Calibr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góc đối đỉnh )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8D7B4E" id="TextBox 37" o:spid="_x0000_s1041" type="#_x0000_t202" style="position:absolute;left:0;text-align:left;margin-left:3in;margin-top:9.1pt;width:260.8pt;height:40.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" filled="f" stroked="f">
                <v:textbox>
                  <w:txbxContent>
                    <w:p w14:paraId="2AB2EAC4" w14:textId="77777777" w:rsidR="00715F30" w:rsidRPr="00D014FE" w:rsidRDefault="00715F30" w:rsidP="00715F30">
                      <w:pPr>
                        <w:rPr>
                          <w:rFonts w:hAnsi="Calibri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D014FE">
                        <w:rPr>
                          <w:rFonts w:hAnsi="Calibri"/>
                          <w:color w:val="000000" w:themeColor="text1"/>
                          <w:kern w:val="24"/>
                          <w:sz w:val="28"/>
                          <w:szCs w:val="28"/>
                        </w:rPr>
                        <w:t>( Hai góc đối đỉnh )</w:t>
                      </w:r>
                    </w:p>
                  </w:txbxContent>
                </v:textbox>
              </v:shape>
            </w:pict>
          </mc:Fallback>
        </mc:AlternateContent>
      </w:r>
      <w:r w:rsidRPr="00890DC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 wp14:anchorId="7FAE6A60" wp14:editId="6133DFAE">
            <wp:simplePos x="0" y="0"/>
            <wp:positionH relativeFrom="column">
              <wp:posOffset>428625</wp:posOffset>
            </wp:positionH>
            <wp:positionV relativeFrom="paragraph">
              <wp:posOffset>125095</wp:posOffset>
            </wp:positionV>
            <wp:extent cx="2376170" cy="32385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170" cy="323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55CD485B" w14:textId="77777777" w:rsidR="00715F30" w:rsidRPr="00890DCD" w:rsidRDefault="00715F30" w:rsidP="0082622B">
      <w:pPr>
        <w:jc w:val="center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4C33458A" w14:textId="5098BB8E" w:rsidR="00292B0E" w:rsidRPr="00890DCD" w:rsidRDefault="00292B0E" w:rsidP="00292B0E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890DCD">
        <w:rPr>
          <w:rFonts w:ascii="Times New Roman" w:hAnsi="Times New Roman" w:cs="Times New Roman"/>
          <w:b/>
          <w:bCs/>
          <w:sz w:val="26"/>
          <w:szCs w:val="26"/>
          <w:u w:val="single"/>
        </w:rPr>
        <w:t>Bài 57/104 SGK</w:t>
      </w:r>
    </w:p>
    <w:p w14:paraId="7126BC94" w14:textId="0EE9F87A" w:rsidR="00292B0E" w:rsidRPr="00890DCD" w:rsidRDefault="00292B0E" w:rsidP="00C17FDA">
      <w:pPr>
        <w:jc w:val="center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890DC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3BD6D45" wp14:editId="4F5990F5">
            <wp:extent cx="2599140" cy="1802291"/>
            <wp:effectExtent l="0" t="0" r="0" b="0"/>
            <wp:docPr id="10" name="Picture 9">
              <a:extLst xmlns:a="http://schemas.openxmlformats.org/drawingml/2006/main">
                <a:ext uri="{FF2B5EF4-FFF2-40B4-BE49-F238E27FC236}">
                  <a16:creationId xmlns:a16="http://schemas.microsoft.com/office/drawing/2014/main" id="{8FB03315-C3D3-4722-AAEC-3E4B4B7A6FA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>
                      <a:extLst>
                        <a:ext uri="{FF2B5EF4-FFF2-40B4-BE49-F238E27FC236}">
                          <a16:creationId xmlns:a16="http://schemas.microsoft.com/office/drawing/2014/main" id="{8FB03315-C3D3-4722-AAEC-3E4B4B7A6FA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12187" cy="1811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1B49E" w14:textId="77777777" w:rsidR="00292B0E" w:rsidRPr="00890DCD" w:rsidRDefault="00292B0E" w:rsidP="00C17FDA">
      <w:pPr>
        <w:pStyle w:val="NormalWeb"/>
        <w:spacing w:before="0" w:beforeAutospacing="0" w:after="160" w:afterAutospacing="0" w:line="256" w:lineRule="auto"/>
        <w:ind w:firstLine="720"/>
        <w:rPr>
          <w:sz w:val="26"/>
          <w:szCs w:val="26"/>
        </w:rPr>
      </w:pPr>
      <w:r w:rsidRPr="00890DCD">
        <w:rPr>
          <w:rFonts w:eastAsia="Calibri"/>
          <w:kern w:val="24"/>
          <w:sz w:val="26"/>
          <w:szCs w:val="26"/>
        </w:rPr>
        <w:t>Qua O vẽ xy // a</w:t>
      </w:r>
    </w:p>
    <w:p w14:paraId="43B335FA" w14:textId="77777777" w:rsidR="00C17FDA" w:rsidRPr="00890DCD" w:rsidRDefault="00292B0E" w:rsidP="00C17FDA">
      <w:pPr>
        <w:pStyle w:val="NormalWeb"/>
        <w:spacing w:before="0" w:beforeAutospacing="0" w:after="160" w:afterAutospacing="0" w:line="256" w:lineRule="auto"/>
        <w:ind w:firstLine="720"/>
        <w:rPr>
          <w:rFonts w:eastAsia="Calibri"/>
          <w:kern w:val="24"/>
          <w:sz w:val="26"/>
          <w:szCs w:val="26"/>
        </w:rPr>
      </w:pPr>
      <w:r w:rsidRPr="00890DCD">
        <w:rPr>
          <w:rFonts w:eastAsia="Calibri"/>
          <w:kern w:val="24"/>
          <w:sz w:val="26"/>
          <w:szCs w:val="26"/>
        </w:rPr>
        <w:t>Vì b // a nên suy ra b // xy</w:t>
      </w:r>
    </w:p>
    <w:p w14:paraId="5E96A32E" w14:textId="36B4732C" w:rsidR="00292B0E" w:rsidRPr="00890DCD" w:rsidRDefault="00292B0E" w:rsidP="00C17FDA">
      <w:pPr>
        <w:pStyle w:val="NormalWeb"/>
        <w:spacing w:before="0" w:beforeAutospacing="0" w:after="160" w:afterAutospacing="0" w:line="256" w:lineRule="auto"/>
        <w:ind w:firstLine="720"/>
        <w:rPr>
          <w:sz w:val="26"/>
          <w:szCs w:val="26"/>
        </w:rPr>
      </w:pPr>
      <w:r w:rsidRPr="00890DCD">
        <w:rPr>
          <w:rFonts w:eastAsia="Calibri"/>
          <w:kern w:val="24"/>
          <w:sz w:val="26"/>
          <w:szCs w:val="26"/>
        </w:rPr>
        <w:t xml:space="preserve">Vì  a // xy nên ta tìm được </w:t>
      </w:r>
      <w:r w:rsidRPr="00890DCD">
        <w:rPr>
          <w:position w:val="-16"/>
          <w:sz w:val="26"/>
          <w:szCs w:val="26"/>
        </w:rPr>
        <w:object w:dxaOrig="440" w:dyaOrig="620" w14:anchorId="208CF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31pt" o:ole="">
            <v:imagedata r:id="rId23" o:title=""/>
          </v:shape>
          <o:OLEObject Type="Embed" ProgID="Equation.DSMT4" ShapeID="_x0000_i1025" DrawAspect="Content" ObjectID="_1695972159" r:id="rId24"/>
        </w:object>
      </w:r>
    </w:p>
    <w:p w14:paraId="5D2C4841" w14:textId="77777777" w:rsidR="00292B0E" w:rsidRPr="00890DCD" w:rsidRDefault="00292B0E" w:rsidP="00C17FDA">
      <w:pPr>
        <w:pStyle w:val="NormalWeb"/>
        <w:spacing w:before="0" w:beforeAutospacing="0" w:after="0" w:afterAutospacing="0"/>
        <w:ind w:firstLine="720"/>
        <w:rPr>
          <w:sz w:val="26"/>
          <w:szCs w:val="26"/>
        </w:rPr>
      </w:pPr>
      <w:r w:rsidRPr="00890DCD">
        <w:rPr>
          <w:rFonts w:eastAsia="Calibri"/>
          <w:kern w:val="24"/>
          <w:sz w:val="26"/>
          <w:szCs w:val="26"/>
        </w:rPr>
        <w:t xml:space="preserve">Tương tự vì: b // xy nên ta tìm được </w:t>
      </w:r>
      <w:r w:rsidRPr="00890DCD">
        <w:rPr>
          <w:position w:val="-16"/>
          <w:sz w:val="26"/>
          <w:szCs w:val="26"/>
        </w:rPr>
        <w:object w:dxaOrig="480" w:dyaOrig="620" w14:anchorId="44CF2FA7">
          <v:shape id="_x0000_i1026" type="#_x0000_t75" style="width:24pt;height:31pt" o:ole="">
            <v:imagedata r:id="rId25" o:title=""/>
          </v:shape>
          <o:OLEObject Type="Embed" ProgID="Equation.DSMT4" ShapeID="_x0000_i1026" DrawAspect="Content" ObjectID="_1695972160" r:id="rId26"/>
        </w:object>
      </w:r>
    </w:p>
    <w:p w14:paraId="0B56B71A" w14:textId="5E32152A" w:rsidR="00292B0E" w:rsidRPr="00890DCD" w:rsidRDefault="00292B0E" w:rsidP="00C17FDA">
      <w:pPr>
        <w:pStyle w:val="NormalWeb"/>
        <w:spacing w:before="0" w:beforeAutospacing="0" w:after="0" w:afterAutospacing="0"/>
        <w:ind w:firstLine="720"/>
        <w:rPr>
          <w:sz w:val="26"/>
          <w:szCs w:val="26"/>
        </w:rPr>
      </w:pPr>
      <w:r w:rsidRPr="00890DCD">
        <w:rPr>
          <w:rFonts w:eastAsia="Calibri"/>
          <w:kern w:val="24"/>
          <w:sz w:val="26"/>
          <w:szCs w:val="26"/>
        </w:rPr>
        <w:t xml:space="preserve">Từ đó hs tìm được: </w:t>
      </w:r>
      <w:r w:rsidRPr="00890DCD">
        <w:rPr>
          <w:position w:val="-16"/>
          <w:sz w:val="26"/>
          <w:szCs w:val="26"/>
        </w:rPr>
        <w:object w:dxaOrig="1920" w:dyaOrig="620" w14:anchorId="278F9E44">
          <v:shape id="_x0000_i1027" type="#_x0000_t75" style="width:96pt;height:31pt" o:ole="">
            <v:imagedata r:id="rId27" o:title=""/>
          </v:shape>
          <o:OLEObject Type="Embed" ProgID="Equation.DSMT4" ShapeID="_x0000_i1027" DrawAspect="Content" ObjectID="_1695972161" r:id="rId28"/>
        </w:object>
      </w:r>
    </w:p>
    <w:p w14:paraId="4262D2E9" w14:textId="4051A136" w:rsidR="00292B0E" w:rsidRDefault="00292B0E" w:rsidP="00292B0E">
      <w:pPr>
        <w:pStyle w:val="NormalWeb"/>
        <w:spacing w:before="0" w:beforeAutospacing="0" w:after="0" w:afterAutospacing="0"/>
        <w:rPr>
          <w:rFonts w:eastAsiaTheme="minorEastAsia"/>
          <w:b/>
          <w:bCs/>
          <w:kern w:val="24"/>
          <w:sz w:val="26"/>
          <w:szCs w:val="26"/>
        </w:rPr>
      </w:pPr>
      <w:r w:rsidRPr="00890DCD">
        <w:rPr>
          <w:rFonts w:eastAsiaTheme="minorEastAsia"/>
          <w:b/>
          <w:bCs/>
          <w:kern w:val="24"/>
          <w:sz w:val="26"/>
          <w:szCs w:val="26"/>
        </w:rPr>
        <w:t>Bài 58 SGK/tr104</w:t>
      </w:r>
    </w:p>
    <w:p w14:paraId="16A27D98" w14:textId="26F4D12D" w:rsidR="00A54764" w:rsidRPr="00890DCD" w:rsidRDefault="00A54764" w:rsidP="00292B0E">
      <w:pPr>
        <w:pStyle w:val="NormalWeb"/>
        <w:spacing w:before="0" w:beforeAutospacing="0" w:after="0" w:afterAutospacing="0"/>
        <w:rPr>
          <w:sz w:val="26"/>
          <w:szCs w:val="26"/>
        </w:rPr>
      </w:pPr>
    </w:p>
    <w:p w14:paraId="08C85F97" w14:textId="222ADD11" w:rsidR="00292B0E" w:rsidRPr="00890DCD" w:rsidRDefault="00A54764" w:rsidP="00A54764">
      <w:pPr>
        <w:pStyle w:val="NormalWeb"/>
        <w:spacing w:before="0" w:beforeAutospacing="0" w:after="0" w:afterAutospacing="0"/>
        <w:jc w:val="center"/>
        <w:rPr>
          <w:rFonts w:eastAsia="Calibri"/>
          <w:kern w:val="24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3AAD5D26" wp14:editId="18F5A0EA">
            <wp:extent cx="2825380" cy="2131881"/>
            <wp:effectExtent l="0" t="0" r="0" b="190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303" cy="2140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9CECA" w14:textId="77777777" w:rsidR="00292B0E" w:rsidRPr="00890DCD" w:rsidRDefault="00292B0E" w:rsidP="00292B0E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890DCD">
        <w:rPr>
          <w:rFonts w:eastAsiaTheme="minorEastAsia"/>
          <w:kern w:val="24"/>
          <w:sz w:val="26"/>
          <w:szCs w:val="26"/>
        </w:rPr>
        <w:t>B1: Chứng minh: AD // BC</w:t>
      </w:r>
    </w:p>
    <w:p w14:paraId="5A5F039B" w14:textId="69AAF2D0" w:rsidR="00292B0E" w:rsidRPr="00890DCD" w:rsidRDefault="00292B0E" w:rsidP="00292B0E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890DCD">
        <w:rPr>
          <w:rFonts w:eastAsiaTheme="minorEastAsia"/>
          <w:kern w:val="24"/>
          <w:sz w:val="26"/>
          <w:szCs w:val="26"/>
        </w:rPr>
        <w:lastRenderedPageBreak/>
        <w:t xml:space="preserve">B2: Tính </w:t>
      </w:r>
      <w:r w:rsidRPr="00890DCD">
        <w:rPr>
          <w:rFonts w:eastAsiaTheme="minorEastAsia"/>
          <w:kern w:val="24"/>
          <w:position w:val="-16"/>
          <w:sz w:val="26"/>
          <w:szCs w:val="26"/>
        </w:rPr>
        <w:object w:dxaOrig="440" w:dyaOrig="620" w14:anchorId="0C083FB7">
          <v:shape id="_x0000_i1028" type="#_x0000_t75" style="width:22pt;height:31pt" o:ole="">
            <v:imagedata r:id="rId30" o:title=""/>
          </v:shape>
          <o:OLEObject Type="Embed" ProgID="Equation.DSMT4" ShapeID="_x0000_i1028" DrawAspect="Content" ObjectID="_1695972162" r:id="rId31"/>
        </w:object>
      </w:r>
      <w:r w:rsidRPr="00890DCD">
        <w:rPr>
          <w:rFonts w:eastAsiaTheme="minorEastAsia"/>
          <w:kern w:val="24"/>
          <w:sz w:val="26"/>
          <w:szCs w:val="26"/>
        </w:rPr>
        <w:t xml:space="preserve"> có vị trí trong cùng phía với </w:t>
      </w:r>
      <w:r w:rsidRPr="00890DCD">
        <w:rPr>
          <w:position w:val="-16"/>
          <w:sz w:val="26"/>
          <w:szCs w:val="26"/>
        </w:rPr>
        <w:object w:dxaOrig="480" w:dyaOrig="620" w14:anchorId="76F9D69B">
          <v:shape id="_x0000_i1029" type="#_x0000_t75" style="width:24pt;height:31pt" o:ole="">
            <v:imagedata r:id="rId32" o:title=""/>
          </v:shape>
          <o:OLEObject Type="Embed" ProgID="Equation.DSMT4" ShapeID="_x0000_i1029" DrawAspect="Content" ObjectID="_1695972163" r:id="rId33"/>
        </w:object>
      </w:r>
      <w:r w:rsidRPr="00890DCD">
        <w:rPr>
          <w:rFonts w:eastAsiaTheme="minorEastAsia"/>
          <w:kern w:val="24"/>
          <w:sz w:val="26"/>
          <w:szCs w:val="26"/>
        </w:rPr>
        <w:t xml:space="preserve">  </w:t>
      </w:r>
    </w:p>
    <w:p w14:paraId="1E56621E" w14:textId="77777777" w:rsidR="00292B0E" w:rsidRPr="00890DCD" w:rsidRDefault="00292B0E" w:rsidP="00292B0E">
      <w:pPr>
        <w:pStyle w:val="NormalWeb"/>
        <w:spacing w:before="0" w:beforeAutospacing="0" w:after="0" w:afterAutospacing="0"/>
        <w:rPr>
          <w:sz w:val="26"/>
          <w:szCs w:val="26"/>
        </w:rPr>
      </w:pPr>
    </w:p>
    <w:p w14:paraId="1998EB8F" w14:textId="77777777" w:rsidR="00292B0E" w:rsidRPr="00890DCD" w:rsidRDefault="00292B0E" w:rsidP="00292B0E">
      <w:pPr>
        <w:pStyle w:val="NormalWeb"/>
        <w:spacing w:before="0" w:beforeAutospacing="0" w:after="0" w:afterAutospacing="0"/>
        <w:rPr>
          <w:sz w:val="26"/>
          <w:szCs w:val="26"/>
        </w:rPr>
      </w:pPr>
    </w:p>
    <w:p w14:paraId="1A07FCAE" w14:textId="77777777" w:rsidR="00292B0E" w:rsidRPr="00890DCD" w:rsidRDefault="00292B0E" w:rsidP="00292B0E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0E3CBC73" w14:textId="360822AB" w:rsidR="00AE1BD6" w:rsidRPr="00961D16" w:rsidRDefault="00AE1BD6" w:rsidP="00D014FE">
      <w:pPr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r w:rsidRPr="00961D16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HƯỚNG DẪN VỀ NHÀ</w:t>
      </w:r>
    </w:p>
    <w:p w14:paraId="41F3C1F9" w14:textId="77777777" w:rsidR="00D014FE" w:rsidRPr="00890DCD" w:rsidRDefault="00D014FE" w:rsidP="00D014FE">
      <w:pPr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>Làm bài tập: bài 4(hs được gv hướng dẫn)</w:t>
      </w:r>
    </w:p>
    <w:p w14:paraId="3DC15D0A" w14:textId="77777777" w:rsidR="00D014FE" w:rsidRPr="00890DCD" w:rsidRDefault="00D014FE" w:rsidP="00D014FE">
      <w:pPr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 xml:space="preserve"> Bài 57SGK/107 và 58 SGK/104 </w:t>
      </w:r>
    </w:p>
    <w:p w14:paraId="4D02B0EF" w14:textId="3BE43B3D" w:rsidR="00D014FE" w:rsidRPr="00890DCD" w:rsidRDefault="00D014FE" w:rsidP="00D014FE">
      <w:pPr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>Ôn tập nội dung kiến thức chương I</w:t>
      </w:r>
    </w:p>
    <w:p w14:paraId="3AF08C0E" w14:textId="392EB4C3" w:rsidR="00D014FE" w:rsidRPr="00890DCD" w:rsidRDefault="00D014FE" w:rsidP="00D014FE">
      <w:pPr>
        <w:rPr>
          <w:rFonts w:ascii="Times New Roman" w:hAnsi="Times New Roman" w:cs="Times New Roman"/>
          <w:sz w:val="26"/>
          <w:szCs w:val="26"/>
        </w:rPr>
      </w:pPr>
      <w:r w:rsidRPr="00890DCD">
        <w:rPr>
          <w:rFonts w:ascii="Times New Roman" w:hAnsi="Times New Roman" w:cs="Times New Roman"/>
          <w:sz w:val="26"/>
          <w:szCs w:val="26"/>
        </w:rPr>
        <w:t xml:space="preserve">Trả lời các câu hỏi ôn tập chương I </w:t>
      </w:r>
      <w:proofErr w:type="gramStart"/>
      <w:r w:rsidRPr="00890DCD">
        <w:rPr>
          <w:rFonts w:ascii="Times New Roman" w:hAnsi="Times New Roman" w:cs="Times New Roman"/>
          <w:sz w:val="26"/>
          <w:szCs w:val="26"/>
        </w:rPr>
        <w:t>( SGK</w:t>
      </w:r>
      <w:proofErr w:type="gramEnd"/>
      <w:r w:rsidRPr="00890DCD">
        <w:rPr>
          <w:rFonts w:ascii="Times New Roman" w:hAnsi="Times New Roman" w:cs="Times New Roman"/>
          <w:sz w:val="26"/>
          <w:szCs w:val="26"/>
        </w:rPr>
        <w:t xml:space="preserve"> tr 105 – 106)</w:t>
      </w:r>
      <w:bookmarkStart w:id="0" w:name="_GoBack"/>
      <w:bookmarkEnd w:id="0"/>
    </w:p>
    <w:sectPr w:rsidR="00D014FE" w:rsidRPr="00890DCD" w:rsidSect="00C17FDA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5F2D19"/>
    <w:multiLevelType w:val="hybridMultilevel"/>
    <w:tmpl w:val="978AF41E"/>
    <w:lvl w:ilvl="0" w:tplc="B4BAC93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EEAF00E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D3623F4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0E226A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C08028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672D2E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EB2B9C8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BB056AE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FFC693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67916F49"/>
    <w:multiLevelType w:val="hybridMultilevel"/>
    <w:tmpl w:val="2EA2833E"/>
    <w:lvl w:ilvl="0" w:tplc="3FC0FE0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E5C00EC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78AD530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B429E8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34A667C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7C6896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C8ABC88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DE8098E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518E15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2858"/>
    <w:rsid w:val="0010286E"/>
    <w:rsid w:val="00242858"/>
    <w:rsid w:val="00292B0E"/>
    <w:rsid w:val="00586B4B"/>
    <w:rsid w:val="00633797"/>
    <w:rsid w:val="00715F30"/>
    <w:rsid w:val="0082622B"/>
    <w:rsid w:val="00890DCD"/>
    <w:rsid w:val="00935C13"/>
    <w:rsid w:val="00961D16"/>
    <w:rsid w:val="00996C46"/>
    <w:rsid w:val="00A54764"/>
    <w:rsid w:val="00AE1BD6"/>
    <w:rsid w:val="00B20D86"/>
    <w:rsid w:val="00BF1A1C"/>
    <w:rsid w:val="00C17FDA"/>
    <w:rsid w:val="00D014FE"/>
    <w:rsid w:val="00EA00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DE2815"/>
  <w15:chartTrackingRefBased/>
  <w15:docId w15:val="{FFFB7F6A-A773-4403-B54E-ED0FC038BC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4285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B20D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8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06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5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85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2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35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2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67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1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2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25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78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9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04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80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94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05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36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0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7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8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3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1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23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63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1.wmf"/><Relationship Id="rId26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fontTable" Target="fontTable.xml"/><Relationship Id="rId7" Type="http://schemas.openxmlformats.org/officeDocument/2006/relationships/image" Target="media/image3.svg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image" Target="media/image17.wmf"/><Relationship Id="rId33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wmf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.bin"/><Relationship Id="rId32" Type="http://schemas.openxmlformats.org/officeDocument/2006/relationships/image" Target="media/image21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10" Type="http://schemas.openxmlformats.org/officeDocument/2006/relationships/image" Target="media/image4.emf"/><Relationship Id="rId19" Type="http://schemas.openxmlformats.org/officeDocument/2006/relationships/image" Target="media/image12.wmf"/><Relationship Id="rId31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5.svg"/><Relationship Id="rId14" Type="http://schemas.openxmlformats.org/officeDocument/2006/relationships/image" Target="media/image7.png"/><Relationship Id="rId22" Type="http://schemas.openxmlformats.org/officeDocument/2006/relationships/image" Target="media/image15.emf"/><Relationship Id="rId27" Type="http://schemas.openxmlformats.org/officeDocument/2006/relationships/image" Target="media/image18.wmf"/><Relationship Id="rId30" Type="http://schemas.openxmlformats.org/officeDocument/2006/relationships/image" Target="media/image20.wmf"/><Relationship Id="rId35" Type="http://schemas.openxmlformats.org/officeDocument/2006/relationships/theme" Target="theme/theme1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29</Words>
  <Characters>130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ưng Trần</dc:creator>
  <cp:keywords/>
  <dc:description/>
  <cp:lastModifiedBy>ThinkPad</cp:lastModifiedBy>
  <cp:revision>3</cp:revision>
  <dcterms:created xsi:type="dcterms:W3CDTF">2021-09-25T06:08:00Z</dcterms:created>
  <dcterms:modified xsi:type="dcterms:W3CDTF">2021-10-17T03:36:00Z</dcterms:modified>
</cp:coreProperties>
</file>